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074D" w:rsidRDefault="0026074D" w:rsidP="0026074D">
      <w:r>
        <w:t>Proudly Completed By</w:t>
      </w:r>
      <w:proofErr w:type="gramStart"/>
      <w:r w:rsidRPr="004B5E58">
        <w:t>:_</w:t>
      </w:r>
      <w:proofErr w:type="gramEnd"/>
      <w:r w:rsidRPr="004B5E58">
        <w:t>________________</w:t>
      </w:r>
      <w:r>
        <w:t>________</w:t>
      </w:r>
      <w:r w:rsidRPr="004B5E58">
        <w:t>_</w:t>
      </w:r>
      <w:r>
        <w:t>__</w:t>
      </w:r>
      <w:r w:rsidRPr="004B5E58">
        <w:tab/>
      </w:r>
      <w:r w:rsidRPr="004B5E58">
        <w:tab/>
      </w:r>
      <w:r w:rsidRPr="004B5E58">
        <w:tab/>
      </w:r>
      <w:r w:rsidRPr="004B5E58">
        <w:tab/>
      </w:r>
    </w:p>
    <w:p w:rsidR="00385ED5" w:rsidRDefault="006D7142" w:rsidP="00385ED5">
      <w:pPr>
        <w:jc w:val="center"/>
        <w:rPr>
          <w:b/>
          <w:bCs/>
        </w:rPr>
      </w:pPr>
      <w:r>
        <w:rPr>
          <w:b/>
          <w:bCs/>
        </w:rPr>
        <w:t>Distance Formula</w:t>
      </w:r>
    </w:p>
    <w:p w:rsidR="00B95192" w:rsidRDefault="00B95192" w:rsidP="00385ED5">
      <w:pPr>
        <w:jc w:val="center"/>
        <w:rPr>
          <w:b/>
          <w:bCs/>
        </w:rPr>
      </w:pPr>
    </w:p>
    <w:p w:rsidR="00B95192" w:rsidRPr="00385ED5" w:rsidRDefault="00FE339B" w:rsidP="00B95192">
      <w:pPr>
        <w:keepLines/>
        <w:suppressAutoHyphens/>
        <w:autoSpaceDE w:val="0"/>
        <w:autoSpaceDN w:val="0"/>
        <w:adjustRightInd w:val="0"/>
        <w:rPr>
          <w:b/>
          <w:bCs/>
        </w:rPr>
      </w:pPr>
      <w:r>
        <w:rPr>
          <w:noProof/>
          <w:lang w:eastAsia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align>bottom</wp:align>
            </wp:positionV>
            <wp:extent cx="2857500" cy="2667000"/>
            <wp:effectExtent l="0" t="0" r="0" b="0"/>
            <wp:wrapSquare wrapText="bothSides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2" b="3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51F5" w:rsidRDefault="000451F5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>On the graph,</w:t>
      </w:r>
      <w:r w:rsidR="00B61057">
        <w:rPr>
          <w:bCs/>
        </w:rPr>
        <w:t xml:space="preserve"> plot the following points: A(</w:t>
      </w:r>
      <w:r>
        <w:rPr>
          <w:bCs/>
        </w:rPr>
        <w:t>8, 1) and B(4, 4)</w:t>
      </w:r>
    </w:p>
    <w:p w:rsidR="000451F5" w:rsidRDefault="000451F5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>Draw segment</w:t>
      </w:r>
      <w:r w:rsidRPr="000451F5">
        <w:rPr>
          <w:bCs/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6" o:title=""/>
          </v:shape>
          <o:OLEObject Type="Embed" ProgID="Equation.DSMT4" ShapeID="_x0000_i1025" DrawAspect="Content" ObjectID="_1543901161" r:id="rId7"/>
        </w:object>
      </w:r>
      <w:r>
        <w:rPr>
          <w:bCs/>
        </w:rPr>
        <w:t xml:space="preserve">.    </w:t>
      </w:r>
    </w:p>
    <w:p w:rsidR="000451F5" w:rsidRDefault="008F783F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Start at point </w:t>
      </w:r>
      <w:r w:rsidR="002E0802">
        <w:rPr>
          <w:bCs/>
        </w:rPr>
        <w:t>A</w:t>
      </w:r>
      <w:r>
        <w:rPr>
          <w:bCs/>
        </w:rPr>
        <w:t xml:space="preserve">.  Draw a line </w:t>
      </w:r>
      <w:r w:rsidR="00B640A0">
        <w:rPr>
          <w:bCs/>
        </w:rPr>
        <w:t xml:space="preserve">from </w:t>
      </w:r>
      <w:proofErr w:type="gramStart"/>
      <w:r w:rsidR="00B640A0">
        <w:rPr>
          <w:bCs/>
        </w:rPr>
        <w:t>A</w:t>
      </w:r>
      <w:proofErr w:type="gramEnd"/>
      <w:r w:rsidR="002E0802">
        <w:rPr>
          <w:bCs/>
        </w:rPr>
        <w:t xml:space="preserve"> up until it is equal to B</w:t>
      </w:r>
      <w:r>
        <w:rPr>
          <w:bCs/>
        </w:rPr>
        <w:t xml:space="preserve">.  </w:t>
      </w:r>
    </w:p>
    <w:p w:rsidR="008F783F" w:rsidRDefault="00B36A8F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 w:rsidRPr="00B36A8F">
        <w:rPr>
          <w:bCs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679BE40" wp14:editId="478473CB">
                <wp:simplePos x="0" y="0"/>
                <wp:positionH relativeFrom="column">
                  <wp:posOffset>1219200</wp:posOffset>
                </wp:positionH>
                <wp:positionV relativeFrom="paragraph">
                  <wp:posOffset>9525</wp:posOffset>
                </wp:positionV>
                <wp:extent cx="314325" cy="140462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6A8F" w:rsidRDefault="00B36A8F" w:rsidP="00B36A8F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679BE4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96pt;margin-top:.75pt;width:24.7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" filled="f" stroked="f">
                <v:textbox style="mso-fit-shape-to-text:t">
                  <w:txbxContent>
                    <w:p w:rsidR="00B36A8F" w:rsidRDefault="00B36A8F" w:rsidP="00B36A8F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36A8F">
        <w:rPr>
          <w:bCs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679BE40" wp14:editId="478473CB">
                <wp:simplePos x="0" y="0"/>
                <wp:positionH relativeFrom="column">
                  <wp:posOffset>2181225</wp:posOffset>
                </wp:positionH>
                <wp:positionV relativeFrom="paragraph">
                  <wp:posOffset>5080</wp:posOffset>
                </wp:positionV>
                <wp:extent cx="314325" cy="140462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6A8F" w:rsidRDefault="00B36A8F" w:rsidP="00B36A8F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79BE40" id="_x0000_s1027" type="#_x0000_t202" style="position:absolute;left:0;text-align:left;margin-left:171.75pt;margin-top:.4pt;width:24.7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" filled="f" stroked="f">
                <v:textbox style="mso-fit-shape-to-text:t">
                  <w:txbxContent>
                    <w:p w:rsidR="00B36A8F" w:rsidRDefault="00B36A8F" w:rsidP="00B36A8F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14475</wp:posOffset>
                </wp:positionH>
                <wp:positionV relativeFrom="paragraph">
                  <wp:posOffset>219075</wp:posOffset>
                </wp:positionV>
                <wp:extent cx="733425" cy="9525"/>
                <wp:effectExtent l="57150" t="38100" r="9525" b="857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425" cy="9525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DDEDD8" id="Straight Connector 3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9.25pt,17.25pt" to="177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" strokecolor="black [3200]" strokeweight="3pt">
                <v:stroke dashstyle="dash"/>
                <v:shadow on="t" color="black" opacity="22937f" origin=",.5" offset="0,.63889mm"/>
              </v:line>
            </w:pict>
          </mc:Fallback>
        </mc:AlternateContent>
      </w:r>
      <w:r>
        <w:rPr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47900</wp:posOffset>
                </wp:positionH>
                <wp:positionV relativeFrom="paragraph">
                  <wp:posOffset>228600</wp:posOffset>
                </wp:positionV>
                <wp:extent cx="0" cy="523875"/>
                <wp:effectExtent l="76200" t="38100" r="76200" b="666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23875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88F281" id="Straight Connector 2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pt,18pt" to="177pt,5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" strokecolor="black [3200]" strokeweight="3pt">
                <v:stroke dashstyle="3 1"/>
                <v:shadow on="t" color="black" opacity="22937f" origin=",.5" offset="0,.63889mm"/>
              </v:line>
            </w:pict>
          </mc:Fallback>
        </mc:AlternateContent>
      </w:r>
      <w:r>
        <w:rPr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247650</wp:posOffset>
                </wp:positionV>
                <wp:extent cx="714375" cy="514350"/>
                <wp:effectExtent l="114300" t="76200" r="104775" b="13335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375" cy="514350"/>
                        </a:xfrm>
                        <a:prstGeom prst="straightConnector1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BB064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20.75pt;margin-top:19.5pt;width:56.25pt;height:40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" strokecolor="black [3200]" strokeweight="3pt">
                <v:stroke startarrow="oval" endarrow="oval"/>
                <v:shadow on="t" color="black" opacity="22937f" origin=",.5" offset="0,.63889mm"/>
              </v:shape>
            </w:pict>
          </mc:Fallback>
        </mc:AlternateContent>
      </w:r>
      <w:r w:rsidR="008F783F">
        <w:rPr>
          <w:bCs/>
        </w:rPr>
        <w:t xml:space="preserve">Start at </w:t>
      </w:r>
      <w:r w:rsidR="00B640A0">
        <w:rPr>
          <w:bCs/>
        </w:rPr>
        <w:t>point B</w:t>
      </w:r>
      <w:r w:rsidR="002E0802">
        <w:rPr>
          <w:bCs/>
        </w:rPr>
        <w:t>.  Draw a line from B</w:t>
      </w:r>
      <w:r w:rsidR="008F783F">
        <w:rPr>
          <w:bCs/>
        </w:rPr>
        <w:t xml:space="preserve"> over to </w:t>
      </w:r>
      <w:r w:rsidR="002E0802">
        <w:rPr>
          <w:bCs/>
        </w:rPr>
        <w:t>it reaches the line drawn from A</w:t>
      </w:r>
      <w:r w:rsidR="00B61057">
        <w:rPr>
          <w:bCs/>
        </w:rPr>
        <w:t>.   Label this intersecting point C</w:t>
      </w:r>
      <w:r w:rsidR="00A07D64">
        <w:rPr>
          <w:bCs/>
        </w:rPr>
        <w:t>.</w:t>
      </w:r>
    </w:p>
    <w:p w:rsidR="008F783F" w:rsidRDefault="00B36A8F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 w:rsidRPr="00B36A8F">
        <w:rPr>
          <w:bCs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2276475</wp:posOffset>
                </wp:positionH>
                <wp:positionV relativeFrom="paragraph">
                  <wp:posOffset>150495</wp:posOffset>
                </wp:positionV>
                <wp:extent cx="314325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6A8F" w:rsidRDefault="00B36A8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79.25pt;margin-top:11.85pt;width:24.7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" filled="f" stroked="f">
                <v:textbox style="mso-fit-shape-to-text:t">
                  <w:txbxContent>
                    <w:p w:rsidR="00B36A8F" w:rsidRDefault="00B36A8F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8F783F">
        <w:rPr>
          <w:bCs/>
        </w:rPr>
        <w:t xml:space="preserve">What kind of shape do you see?  </w:t>
      </w:r>
    </w:p>
    <w:p w:rsidR="008F783F" w:rsidRDefault="008F783F" w:rsidP="008F783F">
      <w:pPr>
        <w:rPr>
          <w:bCs/>
        </w:rPr>
      </w:pPr>
    </w:p>
    <w:p w:rsidR="008F783F" w:rsidRDefault="00B36A8F" w:rsidP="008F783F">
      <w:pPr>
        <w:rPr>
          <w:bCs/>
        </w:rPr>
      </w:pPr>
      <w:r>
        <w:rPr>
          <w:bCs/>
        </w:rPr>
        <w:t>Right triangle</w:t>
      </w:r>
    </w:p>
    <w:p w:rsidR="008F783F" w:rsidRDefault="008F783F" w:rsidP="008F783F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>What property does every kind of shape as the one you mentioned in #5 have?</w:t>
      </w:r>
    </w:p>
    <w:p w:rsidR="008F783F" w:rsidRDefault="008F783F" w:rsidP="008F783F">
      <w:pPr>
        <w:rPr>
          <w:bCs/>
        </w:rPr>
      </w:pPr>
    </w:p>
    <w:p w:rsidR="008F783F" w:rsidRDefault="008F783F" w:rsidP="00B61057">
      <w:pPr>
        <w:ind w:left="5040" w:firstLine="720"/>
        <w:rPr>
          <w:bCs/>
        </w:rPr>
      </w:pPr>
      <w:r>
        <w:rPr>
          <w:bCs/>
        </w:rPr>
        <w:t>__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bCs/>
        </w:rPr>
        <w:t>_______</w:t>
      </w:r>
    </w:p>
    <w:p w:rsidR="008F783F" w:rsidRDefault="008F783F" w:rsidP="008F783F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Use that property to find the distance between A and B.  Show your work below.  </w:t>
      </w:r>
    </w:p>
    <w:p w:rsidR="008F783F" w:rsidRDefault="008F783F" w:rsidP="008F783F">
      <w:pPr>
        <w:rPr>
          <w:bCs/>
        </w:rPr>
      </w:pPr>
    </w:p>
    <w:p w:rsidR="008F783F" w:rsidRDefault="008F783F" w:rsidP="008F783F">
      <w:pPr>
        <w:rPr>
          <w:bCs/>
        </w:rPr>
      </w:pPr>
    </w:p>
    <w:p w:rsidR="0034662E" w:rsidRDefault="0034662E" w:rsidP="008F783F">
      <w:pPr>
        <w:rPr>
          <w:bCs/>
        </w:rPr>
      </w:pPr>
    </w:p>
    <w:p w:rsidR="0034662E" w:rsidRDefault="0034662E" w:rsidP="008F783F">
      <w:pPr>
        <w:rPr>
          <w:bCs/>
        </w:rPr>
      </w:pPr>
    </w:p>
    <w:p w:rsidR="008F783F" w:rsidRDefault="00C17304" w:rsidP="008F783F">
      <w:pPr>
        <w:rPr>
          <w:bCs/>
        </w:rPr>
      </w:pPr>
      <w:r>
        <w:rPr>
          <w:bCs/>
        </w:rPr>
        <w:t>Length of</w:t>
      </w:r>
      <w:r w:rsidRPr="00C17304">
        <w:rPr>
          <w:bCs/>
          <w:position w:val="-4"/>
        </w:rPr>
        <w:object w:dxaOrig="400" w:dyaOrig="320">
          <v:shape id="_x0000_i1026" type="#_x0000_t75" style="width:20.25pt;height:15.75pt" o:ole="">
            <v:imagedata r:id="rId8" o:title=""/>
          </v:shape>
          <o:OLEObject Type="Embed" ProgID="Equation.DSMT4" ShapeID="_x0000_i1026" DrawAspect="Content" ObjectID="_1543901162" r:id="rId9"/>
        </w:object>
      </w:r>
      <w:r>
        <w:rPr>
          <w:bCs/>
        </w:rPr>
        <w:t>: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, 9+16=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, 25=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, c=5</m:t>
        </m:r>
      </m:oMath>
    </w:p>
    <w:p w:rsidR="00086781" w:rsidRDefault="00B61057" w:rsidP="00B61057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Instead of counting boxes to find the length between </w:t>
      </w:r>
      <w:r w:rsidR="005B5A7F">
        <w:rPr>
          <w:bCs/>
        </w:rPr>
        <w:t xml:space="preserve">AC and BC, subtract the x values </w:t>
      </w:r>
      <w:r w:rsidR="00086781">
        <w:rPr>
          <w:bCs/>
        </w:rPr>
        <w:t xml:space="preserve">from each other and the y values </w:t>
      </w:r>
      <w:r w:rsidR="0002128B">
        <w:rPr>
          <w:bCs/>
        </w:rPr>
        <w:t xml:space="preserve">of the two points (8, 1) and (4, 4) </w:t>
      </w:r>
      <w:r w:rsidR="00086781">
        <w:rPr>
          <w:bCs/>
        </w:rPr>
        <w:t>from each other.  Write your answer below:</w:t>
      </w:r>
    </w:p>
    <w:p w:rsidR="00086781" w:rsidRDefault="00086781" w:rsidP="00086781">
      <w:pPr>
        <w:rPr>
          <w:bCs/>
        </w:rPr>
      </w:pPr>
    </w:p>
    <w:p w:rsidR="00086781" w:rsidRDefault="00086781" w:rsidP="00086781">
      <w:pPr>
        <w:rPr>
          <w:bCs/>
        </w:rPr>
      </w:pPr>
      <w:r w:rsidRPr="00086781">
        <w:rPr>
          <w:bCs/>
          <w:position w:val="-12"/>
        </w:rPr>
        <w:object w:dxaOrig="660" w:dyaOrig="360">
          <v:shape id="_x0000_i1027" type="#_x0000_t75" style="width:33pt;height:18pt" o:ole="">
            <v:imagedata r:id="rId10" o:title=""/>
          </v:shape>
          <o:OLEObject Type="Embed" ProgID="Equation.DSMT4" ShapeID="_x0000_i1027" DrawAspect="Content" ObjectID="_1543901163" r:id="rId11"/>
        </w:object>
      </w:r>
      <w:r w:rsidR="00B36A8F">
        <w:rPr>
          <w:bCs/>
        </w:rPr>
        <w:t>= 4</w:t>
      </w:r>
      <w:r>
        <w:rPr>
          <w:bCs/>
        </w:rPr>
        <w:t xml:space="preserve">    </w:t>
      </w:r>
      <w:r w:rsidRPr="00086781">
        <w:rPr>
          <w:bCs/>
          <w:position w:val="-12"/>
        </w:rPr>
        <w:object w:dxaOrig="700" w:dyaOrig="360">
          <v:shape id="_x0000_i1028" type="#_x0000_t75" style="width:35.25pt;height:18pt" o:ole="">
            <v:imagedata r:id="rId12" o:title=""/>
          </v:shape>
          <o:OLEObject Type="Embed" ProgID="Equation.DSMT4" ShapeID="_x0000_i1028" DrawAspect="Content" ObjectID="_1543901164" r:id="rId13"/>
        </w:object>
      </w:r>
      <w:r>
        <w:rPr>
          <w:bCs/>
        </w:rPr>
        <w:t>=</w:t>
      </w:r>
      <w:r w:rsidR="00B36A8F">
        <w:rPr>
          <w:bCs/>
        </w:rPr>
        <w:t xml:space="preserve"> -3</w:t>
      </w:r>
      <w:r>
        <w:rPr>
          <w:bCs/>
        </w:rPr>
        <w:t xml:space="preserve">   </w:t>
      </w:r>
    </w:p>
    <w:p w:rsidR="00B61057" w:rsidRDefault="002012C5" w:rsidP="00B61057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Compare your values </w:t>
      </w:r>
      <w:r w:rsidR="00710340">
        <w:rPr>
          <w:bCs/>
        </w:rPr>
        <w:t xml:space="preserve">with those you got by counting boxes.  How do they compare?  </w:t>
      </w:r>
    </w:p>
    <w:p w:rsidR="0082713D" w:rsidRDefault="0082713D" w:rsidP="0082713D">
      <w:pPr>
        <w:rPr>
          <w:bCs/>
        </w:rPr>
      </w:pPr>
    </w:p>
    <w:p w:rsidR="0082713D" w:rsidRDefault="00B36A8F" w:rsidP="0082713D">
      <w:pPr>
        <w:rPr>
          <w:bCs/>
        </w:rPr>
      </w:pPr>
      <w:r>
        <w:rPr>
          <w:bCs/>
        </w:rPr>
        <w:t>Same Numbers</w:t>
      </w:r>
    </w:p>
    <w:p w:rsidR="0082713D" w:rsidRDefault="0082713D" w:rsidP="0082713D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Use those values to solve the problem the same way you did in #7.   How do your answers compare?  </w:t>
      </w:r>
    </w:p>
    <w:p w:rsidR="0082713D" w:rsidRDefault="0082713D" w:rsidP="0082713D">
      <w:pPr>
        <w:rPr>
          <w:bCs/>
        </w:rPr>
      </w:pPr>
    </w:p>
    <w:p w:rsidR="0082713D" w:rsidRDefault="00B36A8F" w:rsidP="0082713D">
      <w:pPr>
        <w:rPr>
          <w:bCs/>
        </w:rPr>
      </w:pPr>
      <w:r>
        <w:rPr>
          <w:bCs/>
        </w:rPr>
        <w:t>Same answer!</w:t>
      </w:r>
    </w:p>
    <w:p w:rsidR="00814F8E" w:rsidRDefault="00814F8E" w:rsidP="007E5158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One way to solve for the hypotenuse of a right triangle </w:t>
      </w:r>
      <w:proofErr w:type="gramStart"/>
      <w:r>
        <w:rPr>
          <w:bCs/>
        </w:rPr>
        <w:t xml:space="preserve">is </w:t>
      </w:r>
      <w:proofErr w:type="gramEnd"/>
      <w:r w:rsidRPr="00814F8E">
        <w:rPr>
          <w:bCs/>
          <w:position w:val="-8"/>
        </w:rPr>
        <w:object w:dxaOrig="1260" w:dyaOrig="400">
          <v:shape id="_x0000_i1029" type="#_x0000_t75" style="width:63pt;height:20.25pt" o:ole="">
            <v:imagedata r:id="rId14" o:title=""/>
          </v:shape>
          <o:OLEObject Type="Embed" ProgID="Equation.DSMT4" ShapeID="_x0000_i1029" DrawAspect="Content" ObjectID="_1543901165" r:id="rId15"/>
        </w:object>
      </w:r>
      <w:r>
        <w:rPr>
          <w:bCs/>
        </w:rPr>
        <w:t xml:space="preserve">.  Looking at the relationship between </w:t>
      </w:r>
      <w:r w:rsidRPr="00086781">
        <w:rPr>
          <w:bCs/>
          <w:position w:val="-12"/>
        </w:rPr>
        <w:object w:dxaOrig="660" w:dyaOrig="360">
          <v:shape id="_x0000_i1030" type="#_x0000_t75" style="width:33pt;height:18pt" o:ole="">
            <v:imagedata r:id="rId10" o:title=""/>
          </v:shape>
          <o:OLEObject Type="Embed" ProgID="Equation.DSMT4" ShapeID="_x0000_i1030" DrawAspect="Content" ObjectID="_1543901166" r:id="rId16"/>
        </w:object>
      </w:r>
      <w:r>
        <w:rPr>
          <w:bCs/>
        </w:rPr>
        <w:t xml:space="preserve">and </w:t>
      </w:r>
      <w:r w:rsidRPr="00086781">
        <w:rPr>
          <w:bCs/>
          <w:position w:val="-12"/>
        </w:rPr>
        <w:object w:dxaOrig="700" w:dyaOrig="360">
          <v:shape id="_x0000_i1031" type="#_x0000_t75" style="width:35.25pt;height:18pt" o:ole="">
            <v:imagedata r:id="rId12" o:title=""/>
          </v:shape>
          <o:OLEObject Type="Embed" ProgID="Equation.DSMT4" ShapeID="_x0000_i1031" DrawAspect="Content" ObjectID="_1543901167" r:id="rId17"/>
        </w:object>
      </w:r>
      <w:r>
        <w:rPr>
          <w:bCs/>
        </w:rPr>
        <w:t xml:space="preserve"> </w:t>
      </w:r>
      <w:proofErr w:type="spellStart"/>
      <w:r>
        <w:rPr>
          <w:bCs/>
        </w:rPr>
        <w:t>and</w:t>
      </w:r>
      <w:proofErr w:type="spellEnd"/>
      <w:r>
        <w:rPr>
          <w:bCs/>
        </w:rPr>
        <w:t xml:space="preserve"> the boxes you counted, how could you write the distance formula between two points?</w:t>
      </w:r>
    </w:p>
    <w:p w:rsidR="00814F8E" w:rsidRPr="0082713D" w:rsidRDefault="00814F8E" w:rsidP="00814F8E">
      <w:pPr>
        <w:rPr>
          <w:bCs/>
        </w:rPr>
      </w:pPr>
      <w:r>
        <w:rPr>
          <w:bCs/>
        </w:rPr>
        <w:t xml:space="preserve">Distance between two points = </w:t>
      </w:r>
      <w:r w:rsidR="00B36A8F" w:rsidRPr="00B36A8F">
        <w:rPr>
          <w:bCs/>
          <w:position w:val="-16"/>
        </w:rPr>
        <w:object w:dxaOrig="2280" w:dyaOrig="520">
          <v:shape id="_x0000_i1038" type="#_x0000_t75" style="width:114pt;height:38.25pt" o:ole="">
            <v:imagedata r:id="rId18" o:title=""/>
          </v:shape>
          <o:OLEObject Type="Embed" ProgID="Equation.DSMT4" ShapeID="_x0000_i1038" DrawAspect="Content" ObjectID="_1543901168" r:id="rId19"/>
        </w:object>
      </w:r>
    </w:p>
    <w:p w:rsidR="000451F5" w:rsidRPr="004048DB" w:rsidRDefault="000451F5" w:rsidP="00893FC5">
      <w:pPr>
        <w:rPr>
          <w:bCs/>
        </w:rPr>
      </w:pPr>
    </w:p>
    <w:p w:rsidR="000451F5" w:rsidRPr="004048DB" w:rsidRDefault="004048DB" w:rsidP="004048DB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Use your distance formula to find the distance between points </w:t>
      </w:r>
      <w:proofErr w:type="gramStart"/>
      <w:r>
        <w:rPr>
          <w:bCs/>
        </w:rPr>
        <w:t>X(</w:t>
      </w:r>
      <w:proofErr w:type="gramEnd"/>
      <w:r>
        <w:rPr>
          <w:bCs/>
        </w:rPr>
        <w:t xml:space="preserve">1, 3) and Y(-2, -1).  Plot the points above to check your work.  </w:t>
      </w:r>
    </w:p>
    <w:p w:rsidR="000451F5" w:rsidRDefault="000451F5" w:rsidP="00893FC5">
      <w:pPr>
        <w:rPr>
          <w:b/>
          <w:bCs/>
        </w:rPr>
      </w:pPr>
    </w:p>
    <w:p w:rsidR="000451F5" w:rsidRDefault="000451F5" w:rsidP="00893FC5">
      <w:pPr>
        <w:rPr>
          <w:b/>
          <w:bCs/>
        </w:rPr>
      </w:pPr>
    </w:p>
    <w:p w:rsidR="000451F5" w:rsidRDefault="000451F5" w:rsidP="00893FC5">
      <w:pPr>
        <w:rPr>
          <w:b/>
          <w:bCs/>
        </w:rPr>
      </w:pPr>
    </w:p>
    <w:p w:rsidR="00B36A8F" w:rsidRDefault="004048DB" w:rsidP="00893FC5">
      <w:pPr>
        <w:rPr>
          <w:bCs/>
        </w:rPr>
      </w:pPr>
      <w:r>
        <w:rPr>
          <w:bCs/>
        </w:rPr>
        <w:t xml:space="preserve">Length of XY: </w:t>
      </w:r>
      <w:r w:rsidR="00BC14C7">
        <w:rPr>
          <w:bCs/>
        </w:rPr>
        <w:t>5</w:t>
      </w:r>
    </w:p>
    <w:p w:rsidR="00B36A8F" w:rsidRDefault="00B36A8F">
      <w:pPr>
        <w:rPr>
          <w:bCs/>
        </w:rPr>
      </w:pPr>
      <w:r>
        <w:rPr>
          <w:bCs/>
        </w:rPr>
        <w:br w:type="page"/>
      </w:r>
    </w:p>
    <w:p w:rsidR="000451F5" w:rsidRPr="004048DB" w:rsidRDefault="000451F5" w:rsidP="00893FC5">
      <w:pPr>
        <w:rPr>
          <w:bCs/>
        </w:rPr>
      </w:pPr>
    </w:p>
    <w:p w:rsidR="0002128B" w:rsidRDefault="0002128B" w:rsidP="0002128B">
      <w:pPr>
        <w:numPr>
          <w:ilvl w:val="0"/>
          <w:numId w:val="11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 xml:space="preserve">The endpoints of </w:t>
      </w:r>
      <w:r>
        <w:rPr>
          <w:i/>
          <w:iCs/>
        </w:rPr>
        <w:t xml:space="preserve">PQ </w:t>
      </w:r>
      <w:r>
        <w:t xml:space="preserve">are </w:t>
      </w:r>
      <w:proofErr w:type="gramStart"/>
      <w:r>
        <w:rPr>
          <w:i/>
          <w:iCs/>
        </w:rPr>
        <w:t>P</w:t>
      </w:r>
      <w:r>
        <w:t>(</w:t>
      </w:r>
      <w:proofErr w:type="gramEnd"/>
      <w:r>
        <w:t xml:space="preserve">-3,1) and </w:t>
      </w:r>
      <w:r>
        <w:rPr>
          <w:i/>
          <w:iCs/>
        </w:rPr>
        <w:t>Q</w:t>
      </w:r>
      <w:r>
        <w:t xml:space="preserve">(4,25). Find the length of </w:t>
      </w:r>
      <w:r>
        <w:rPr>
          <w:i/>
          <w:iCs/>
        </w:rPr>
        <w:t>PQ</w:t>
      </w:r>
      <w:r>
        <w:t>.  Show all your work below:</w:t>
      </w: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14F0D" w:rsidRDefault="0002128B" w:rsidP="0002128B">
      <w:pPr>
        <w:autoSpaceDE w:val="0"/>
        <w:autoSpaceDN w:val="0"/>
        <w:adjustRightInd w:val="0"/>
        <w:ind w:firstLine="360"/>
      </w:pPr>
      <w:r>
        <w:t xml:space="preserve">PQ = </w:t>
      </w:r>
      <w:r w:rsidR="00BC14C7">
        <w:t>25</w:t>
      </w:r>
    </w:p>
    <w:p w:rsidR="0002128B" w:rsidRDefault="0002128B" w:rsidP="0002128B">
      <w:pPr>
        <w:autoSpaceDE w:val="0"/>
        <w:autoSpaceDN w:val="0"/>
        <w:adjustRightInd w:val="0"/>
        <w:ind w:firstLine="360"/>
      </w:pPr>
    </w:p>
    <w:p w:rsidR="006D7142" w:rsidRDefault="006D7142" w:rsidP="007E5158">
      <w:pPr>
        <w:numPr>
          <w:ilvl w:val="0"/>
          <w:numId w:val="11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>What is the length of the line segment that joins the points whose coordinates are (4</w:t>
      </w:r>
      <w:proofErr w:type="gramStart"/>
      <w:r>
        <w:t>,7</w:t>
      </w:r>
      <w:proofErr w:type="gramEnd"/>
      <w:r>
        <w:t>) and (</w:t>
      </w:r>
      <w:r>
        <w:rPr>
          <w:rFonts w:ascii="SymbolMT" w:hAnsi="SymbolMT" w:cs="SymbolMT"/>
        </w:rPr>
        <w:t>−</w:t>
      </w:r>
      <w:r>
        <w:t>3,5)?</w:t>
      </w:r>
      <w:r w:rsidR="007E5158">
        <w:t xml:space="preserve">  Show all your work below:</w:t>
      </w:r>
    </w:p>
    <w:p w:rsidR="009A7317" w:rsidRDefault="009A7317" w:rsidP="00925BB1">
      <w:pPr>
        <w:autoSpaceDE w:val="0"/>
        <w:autoSpaceDN w:val="0"/>
        <w:adjustRightInd w:val="0"/>
      </w:pPr>
    </w:p>
    <w:p w:rsidR="007E5158" w:rsidRDefault="007E5158" w:rsidP="00925BB1">
      <w:pPr>
        <w:autoSpaceDE w:val="0"/>
        <w:autoSpaceDN w:val="0"/>
        <w:adjustRightInd w:val="0"/>
      </w:pPr>
    </w:p>
    <w:p w:rsidR="007E5158" w:rsidRDefault="007E5158" w:rsidP="00925BB1">
      <w:pPr>
        <w:autoSpaceDE w:val="0"/>
        <w:autoSpaceDN w:val="0"/>
        <w:adjustRightInd w:val="0"/>
      </w:pPr>
    </w:p>
    <w:p w:rsidR="007E5158" w:rsidRDefault="007E5158" w:rsidP="00925BB1">
      <w:pPr>
        <w:autoSpaceDE w:val="0"/>
        <w:autoSpaceDN w:val="0"/>
        <w:adjustRightInd w:val="0"/>
      </w:pPr>
    </w:p>
    <w:p w:rsidR="00A273DD" w:rsidRDefault="00A273DD" w:rsidP="00925BB1">
      <w:pPr>
        <w:autoSpaceDE w:val="0"/>
        <w:autoSpaceDN w:val="0"/>
        <w:adjustRightInd w:val="0"/>
      </w:pPr>
    </w:p>
    <w:p w:rsidR="007E5158" w:rsidRDefault="007E5158" w:rsidP="00925BB1">
      <w:pPr>
        <w:autoSpaceDE w:val="0"/>
        <w:autoSpaceDN w:val="0"/>
        <w:adjustRightInd w:val="0"/>
      </w:pPr>
    </w:p>
    <w:p w:rsidR="007E5158" w:rsidRDefault="007E5158" w:rsidP="00CF4B86">
      <w:pPr>
        <w:autoSpaceDE w:val="0"/>
        <w:autoSpaceDN w:val="0"/>
        <w:adjustRightInd w:val="0"/>
        <w:ind w:firstLine="360"/>
      </w:pPr>
      <w:r>
        <w:t xml:space="preserve">Length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3</m:t>
            </m:r>
          </m:e>
        </m:rad>
      </m:oMath>
    </w:p>
    <w:p w:rsidR="00CB3C0D" w:rsidRDefault="00CB3C0D" w:rsidP="007E5158">
      <w:pPr>
        <w:numPr>
          <w:ilvl w:val="0"/>
          <w:numId w:val="11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 xml:space="preserve">Find the distance between points </w:t>
      </w:r>
      <w:proofErr w:type="gramStart"/>
      <w:r>
        <w:rPr>
          <w:i/>
          <w:iCs/>
        </w:rPr>
        <w:t>P</w:t>
      </w:r>
      <w:r w:rsidR="00BC14C7">
        <w:t>(</w:t>
      </w:r>
      <w:proofErr w:type="gramEnd"/>
      <w:r w:rsidR="00BC14C7">
        <w:t>–5, 1</w:t>
      </w:r>
      <w:r>
        <w:t xml:space="preserve">) and </w:t>
      </w:r>
      <w:r>
        <w:rPr>
          <w:i/>
          <w:iCs/>
        </w:rPr>
        <w:t>Q</w:t>
      </w:r>
      <w:r w:rsidR="00BC14C7">
        <w:t>(3, 1</w:t>
      </w:r>
      <w:r>
        <w:t>).</w:t>
      </w:r>
      <w:r w:rsidR="007E5158">
        <w:t xml:space="preserve">  Show all your work below:</w:t>
      </w:r>
    </w:p>
    <w:p w:rsidR="00A23A8A" w:rsidRDefault="00A23A8A" w:rsidP="00CB3C0D">
      <w:pPr>
        <w:autoSpaceDE w:val="0"/>
        <w:autoSpaceDN w:val="0"/>
        <w:adjustRightInd w:val="0"/>
        <w:ind w:firstLine="720"/>
      </w:pPr>
    </w:p>
    <w:p w:rsidR="007E5158" w:rsidRDefault="007E5158" w:rsidP="00CB3C0D">
      <w:pPr>
        <w:autoSpaceDE w:val="0"/>
        <w:autoSpaceDN w:val="0"/>
        <w:adjustRightInd w:val="0"/>
        <w:ind w:firstLine="720"/>
      </w:pPr>
    </w:p>
    <w:p w:rsidR="007E5158" w:rsidRDefault="007E5158" w:rsidP="00CB3C0D">
      <w:pPr>
        <w:autoSpaceDE w:val="0"/>
        <w:autoSpaceDN w:val="0"/>
        <w:adjustRightInd w:val="0"/>
        <w:ind w:firstLine="720"/>
      </w:pPr>
    </w:p>
    <w:p w:rsidR="007E5158" w:rsidRDefault="007E5158" w:rsidP="00CB3C0D">
      <w:pPr>
        <w:autoSpaceDE w:val="0"/>
        <w:autoSpaceDN w:val="0"/>
        <w:adjustRightInd w:val="0"/>
        <w:ind w:firstLine="720"/>
      </w:pPr>
    </w:p>
    <w:p w:rsidR="00A273DD" w:rsidRDefault="00A273DD" w:rsidP="00CB3C0D">
      <w:pPr>
        <w:autoSpaceDE w:val="0"/>
        <w:autoSpaceDN w:val="0"/>
        <w:adjustRightInd w:val="0"/>
        <w:ind w:firstLine="720"/>
      </w:pPr>
    </w:p>
    <w:p w:rsidR="007E5158" w:rsidRDefault="007E5158" w:rsidP="00CB3C0D">
      <w:pPr>
        <w:autoSpaceDE w:val="0"/>
        <w:autoSpaceDN w:val="0"/>
        <w:adjustRightInd w:val="0"/>
        <w:ind w:firstLine="720"/>
      </w:pPr>
    </w:p>
    <w:p w:rsidR="007E5158" w:rsidRDefault="007E5158" w:rsidP="00CF4B86">
      <w:pPr>
        <w:autoSpaceDE w:val="0"/>
        <w:autoSpaceDN w:val="0"/>
        <w:adjustRightInd w:val="0"/>
        <w:ind w:firstLine="360"/>
      </w:pPr>
      <w:r>
        <w:t xml:space="preserve">PQ = </w:t>
      </w:r>
      <w:r w:rsidR="00BC14C7">
        <w:t>8</w:t>
      </w:r>
    </w:p>
    <w:p w:rsidR="0002128B" w:rsidRDefault="0002128B" w:rsidP="0002128B">
      <w:pPr>
        <w:numPr>
          <w:ilvl w:val="0"/>
          <w:numId w:val="11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 xml:space="preserve">The coordinates of point </w:t>
      </w:r>
      <w:r>
        <w:rPr>
          <w:i/>
          <w:iCs/>
        </w:rPr>
        <w:t xml:space="preserve">R </w:t>
      </w:r>
      <w:r>
        <w:t>are (-3</w:t>
      </w:r>
      <w:proofErr w:type="gramStart"/>
      <w:r>
        <w:t>,2</w:t>
      </w:r>
      <w:proofErr w:type="gramEnd"/>
      <w:r>
        <w:t xml:space="preserve">) and the coordinates of point </w:t>
      </w:r>
      <w:r>
        <w:rPr>
          <w:i/>
          <w:iCs/>
        </w:rPr>
        <w:t xml:space="preserve">T </w:t>
      </w:r>
      <w:r>
        <w:t>are (4,</w:t>
      </w:r>
      <w:r w:rsidR="00BC14C7">
        <w:t>8</w:t>
      </w:r>
      <w:r>
        <w:t xml:space="preserve">). What is the length of </w:t>
      </w:r>
      <w:r>
        <w:rPr>
          <w:i/>
          <w:iCs/>
        </w:rPr>
        <w:t>RT</w:t>
      </w:r>
      <w:r>
        <w:t>?  Show all your work below:</w:t>
      </w: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</w:pPr>
    </w:p>
    <w:p w:rsidR="0002128B" w:rsidRDefault="0002128B" w:rsidP="0002128B">
      <w:pPr>
        <w:autoSpaceDE w:val="0"/>
        <w:autoSpaceDN w:val="0"/>
        <w:adjustRightInd w:val="0"/>
        <w:ind w:firstLine="360"/>
      </w:pPr>
      <w:r>
        <w:t xml:space="preserve">RT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85</m:t>
            </m:r>
          </m:e>
        </m:rad>
      </m:oMath>
    </w:p>
    <w:p w:rsidR="0002128B" w:rsidRDefault="0002128B" w:rsidP="00CF4B86">
      <w:pPr>
        <w:autoSpaceDE w:val="0"/>
        <w:autoSpaceDN w:val="0"/>
        <w:adjustRightInd w:val="0"/>
        <w:ind w:firstLine="360"/>
      </w:pPr>
    </w:p>
    <w:p w:rsidR="00E96050" w:rsidRPr="00E96050" w:rsidRDefault="00E96050" w:rsidP="00E960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E96050">
        <w:rPr>
          <w:color w:val="000000"/>
        </w:rPr>
        <w:tab/>
      </w:r>
      <w:r w:rsidRPr="00E96050">
        <w:rPr>
          <w:color w:val="000000"/>
        </w:rPr>
        <w:tab/>
        <w:t xml:space="preserve">5.  What is the distance between points </w:t>
      </w:r>
      <w:r w:rsidR="00FE339B">
        <w:rPr>
          <w:noProof/>
          <w:color w:val="000000"/>
          <w:position w:val="-7"/>
          <w:lang w:eastAsia="en-US"/>
        </w:rPr>
        <w:drawing>
          <wp:inline distT="0" distB="0" distL="0" distR="0">
            <wp:extent cx="371475" cy="1714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050">
        <w:rPr>
          <w:color w:val="000000"/>
        </w:rPr>
        <w:t xml:space="preserve"> </w:t>
      </w:r>
      <w:proofErr w:type="gramStart"/>
      <w:r w:rsidRPr="00E96050">
        <w:rPr>
          <w:color w:val="000000"/>
        </w:rPr>
        <w:t xml:space="preserve">and </w:t>
      </w:r>
      <w:proofErr w:type="gramEnd"/>
      <w:r w:rsidR="00FE339B">
        <w:rPr>
          <w:noProof/>
          <w:color w:val="000000"/>
          <w:position w:val="-7"/>
          <w:lang w:eastAsia="en-US"/>
        </w:rPr>
        <w:drawing>
          <wp:inline distT="0" distB="0" distL="0" distR="0">
            <wp:extent cx="438150" cy="1714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050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E96050" w:rsidRPr="00E9605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A</w:t>
            </w:r>
            <w:r w:rsidR="00E96050" w:rsidRPr="00E96050">
              <w:rPr>
                <w:color w:val="000000"/>
              </w:rPr>
              <w:t>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3619F2">
              <w:rPr>
                <w:color w:val="000000"/>
                <w:position w:val="-8"/>
              </w:rPr>
              <w:object w:dxaOrig="460" w:dyaOrig="360">
                <v:shape id="_x0000_i1032" type="#_x0000_t75" style="width:23.25pt;height:18pt" o:ole="">
                  <v:imagedata r:id="rId22" o:title=""/>
                </v:shape>
                <o:OLEObject Type="Embed" ProgID="Equation.DSMT4" ShapeID="_x0000_i1032" DrawAspect="Content" ObjectID="_1543901169" r:id="rId23"/>
              </w:object>
            </w:r>
          </w:p>
        </w:tc>
      </w:tr>
      <w:tr w:rsidR="00E96050" w:rsidRPr="00E9605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B</w:t>
            </w:r>
            <w:r w:rsidR="00E96050" w:rsidRPr="00E96050">
              <w:rPr>
                <w:color w:val="000000"/>
              </w:rPr>
              <w:t>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3619F2">
              <w:rPr>
                <w:color w:val="000000"/>
                <w:position w:val="-6"/>
              </w:rPr>
              <w:object w:dxaOrig="460" w:dyaOrig="340">
                <v:shape id="_x0000_i1033" type="#_x0000_t75" style="width:23.25pt;height:17.25pt" o:ole="">
                  <v:imagedata r:id="rId24" o:title=""/>
                </v:shape>
                <o:OLEObject Type="Embed" ProgID="Equation.DSMT4" ShapeID="_x0000_i1033" DrawAspect="Content" ObjectID="_1543901170" r:id="rId25"/>
              </w:object>
            </w:r>
          </w:p>
        </w:tc>
      </w:tr>
      <w:tr w:rsidR="00E96050" w:rsidRPr="00E9605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C</w:t>
            </w:r>
            <w:r w:rsidR="00E96050" w:rsidRPr="00E96050">
              <w:rPr>
                <w:color w:val="000000"/>
              </w:rPr>
              <w:t>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3619F2">
              <w:rPr>
                <w:color w:val="000000"/>
                <w:position w:val="-6"/>
              </w:rPr>
              <w:object w:dxaOrig="460" w:dyaOrig="340">
                <v:shape id="_x0000_i1034" type="#_x0000_t75" style="width:23.25pt;height:17.25pt" o:ole="">
                  <v:imagedata r:id="rId26" o:title=""/>
                </v:shape>
                <o:OLEObject Type="Embed" ProgID="Equation.DSMT4" ShapeID="_x0000_i1034" DrawAspect="Content" ObjectID="_1543901171" r:id="rId27"/>
              </w:object>
            </w:r>
          </w:p>
        </w:tc>
        <w:bookmarkStart w:id="0" w:name="_GoBack"/>
        <w:bookmarkEnd w:id="0"/>
      </w:tr>
      <w:tr w:rsidR="00E96050" w:rsidRPr="00E9605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BC14C7" w:rsidRDefault="003619F2" w:rsidP="00E96050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BC14C7">
              <w:rPr>
                <w:b/>
                <w:color w:val="000000"/>
              </w:rPr>
              <w:t>D</w:t>
            </w:r>
            <w:r w:rsidR="00E96050" w:rsidRPr="00BC14C7">
              <w:rPr>
                <w:b/>
                <w:color w:val="000000"/>
              </w:rPr>
              <w:t>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3619F2">
              <w:rPr>
                <w:color w:val="000000"/>
                <w:position w:val="-8"/>
              </w:rPr>
              <w:object w:dxaOrig="499" w:dyaOrig="360">
                <v:shape id="_x0000_i1035" type="#_x0000_t75" style="width:24.75pt;height:18pt" o:ole="">
                  <v:imagedata r:id="rId28" o:title=""/>
                </v:shape>
                <o:OLEObject Type="Embed" ProgID="Equation.DSMT4" ShapeID="_x0000_i1035" DrawAspect="Content" ObjectID="_1543901172" r:id="rId29"/>
              </w:object>
            </w:r>
          </w:p>
        </w:tc>
      </w:tr>
    </w:tbl>
    <w:p w:rsidR="00E96050" w:rsidRPr="00E96050" w:rsidRDefault="00E96050" w:rsidP="00E960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E96050" w:rsidRPr="00E96050" w:rsidRDefault="00E96050" w:rsidP="00E960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E96050">
        <w:rPr>
          <w:color w:val="000000"/>
        </w:rPr>
        <w:tab/>
      </w:r>
      <w:r w:rsidRPr="00E96050">
        <w:rPr>
          <w:color w:val="000000"/>
        </w:rPr>
        <w:tab/>
        <w:t xml:space="preserve">6. If the endpoints of </w:t>
      </w:r>
      <w:r w:rsidR="00FE339B">
        <w:rPr>
          <w:noProof/>
          <w:color w:val="000000"/>
          <w:position w:val="-4"/>
          <w:lang w:eastAsia="en-US"/>
        </w:rPr>
        <w:drawing>
          <wp:inline distT="0" distB="0" distL="0" distR="0">
            <wp:extent cx="180975" cy="1905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050">
        <w:rPr>
          <w:color w:val="000000"/>
        </w:rPr>
        <w:t xml:space="preserve"> are </w:t>
      </w:r>
      <w:r w:rsidR="00FE339B">
        <w:rPr>
          <w:noProof/>
          <w:color w:val="000000"/>
          <w:position w:val="-7"/>
          <w:lang w:eastAsia="en-US"/>
        </w:rPr>
        <w:drawing>
          <wp:inline distT="0" distB="0" distL="0" distR="0">
            <wp:extent cx="447675" cy="171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050">
        <w:rPr>
          <w:color w:val="000000"/>
        </w:rPr>
        <w:t xml:space="preserve"> </w:t>
      </w:r>
      <w:proofErr w:type="gramStart"/>
      <w:r w:rsidRPr="00E96050">
        <w:rPr>
          <w:color w:val="000000"/>
        </w:rPr>
        <w:t xml:space="preserve">and </w:t>
      </w:r>
      <w:proofErr w:type="gramEnd"/>
      <w:r w:rsidR="00FE339B">
        <w:rPr>
          <w:noProof/>
          <w:color w:val="000000"/>
          <w:position w:val="-7"/>
          <w:lang w:eastAsia="en-US"/>
        </w:rPr>
        <w:drawing>
          <wp:inline distT="0" distB="0" distL="0" distR="0">
            <wp:extent cx="438150" cy="1714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050">
        <w:rPr>
          <w:color w:val="000000"/>
        </w:rPr>
        <w:t xml:space="preserve">, what is the length of </w:t>
      </w:r>
      <w:r w:rsidR="00FE339B">
        <w:rPr>
          <w:noProof/>
          <w:color w:val="000000"/>
          <w:position w:val="-4"/>
          <w:lang w:eastAsia="en-US"/>
        </w:rPr>
        <w:drawing>
          <wp:inline distT="0" distB="0" distL="0" distR="0">
            <wp:extent cx="180975" cy="1905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050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E96050" w:rsidRPr="00E9605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BC14C7" w:rsidRDefault="003619F2" w:rsidP="00E96050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BC14C7">
              <w:rPr>
                <w:b/>
                <w:color w:val="000000"/>
              </w:rPr>
              <w:t>A</w:t>
            </w:r>
            <w:r w:rsidR="00E96050" w:rsidRPr="00BC14C7">
              <w:rPr>
                <w:b/>
                <w:color w:val="000000"/>
              </w:rPr>
              <w:t>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DB0DC3" w:rsidP="00E9605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3619F2">
              <w:rPr>
                <w:color w:val="000000"/>
                <w:position w:val="-8"/>
              </w:rPr>
              <w:object w:dxaOrig="580" w:dyaOrig="360">
                <v:shape id="_x0000_i1036" type="#_x0000_t75" style="width:28.5pt;height:18pt" o:ole="">
                  <v:imagedata r:id="rId33" o:title=""/>
                </v:shape>
                <o:OLEObject Type="Embed" ProgID="Equation.DSMT4" ShapeID="_x0000_i1036" DrawAspect="Content" ObjectID="_1543901173" r:id="rId34"/>
              </w:object>
            </w:r>
          </w:p>
        </w:tc>
      </w:tr>
      <w:tr w:rsidR="00E96050" w:rsidRPr="00E9605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B</w:t>
            </w:r>
            <w:r w:rsidR="00E96050" w:rsidRPr="00E96050">
              <w:rPr>
                <w:color w:val="000000"/>
              </w:rPr>
              <w:t>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E96050" w:rsidP="00E9605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E96050">
              <w:rPr>
                <w:color w:val="000000"/>
              </w:rPr>
              <w:t>2</w:t>
            </w:r>
          </w:p>
        </w:tc>
      </w:tr>
      <w:tr w:rsidR="00E96050" w:rsidRPr="00E9605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C</w:t>
            </w:r>
            <w:r w:rsidR="00E96050" w:rsidRPr="00E96050">
              <w:rPr>
                <w:color w:val="000000"/>
              </w:rPr>
              <w:t>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3619F2">
              <w:rPr>
                <w:color w:val="000000"/>
                <w:position w:val="-8"/>
              </w:rPr>
              <w:object w:dxaOrig="480" w:dyaOrig="360">
                <v:shape id="_x0000_i1037" type="#_x0000_t75" style="width:24pt;height:18pt" o:ole="">
                  <v:imagedata r:id="rId35" o:title=""/>
                </v:shape>
                <o:OLEObject Type="Embed" ProgID="Equation.DSMT4" ShapeID="_x0000_i1037" DrawAspect="Content" ObjectID="_1543901174" r:id="rId36"/>
              </w:object>
            </w:r>
          </w:p>
        </w:tc>
      </w:tr>
      <w:tr w:rsidR="00E96050" w:rsidRPr="00E9605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3619F2" w:rsidP="00E9605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D</w:t>
            </w:r>
            <w:r w:rsidR="00E96050" w:rsidRPr="00E96050">
              <w:rPr>
                <w:color w:val="000000"/>
              </w:rPr>
              <w:t>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E96050" w:rsidRPr="00E96050" w:rsidRDefault="00E96050" w:rsidP="00E9605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E96050">
              <w:rPr>
                <w:color w:val="000000"/>
              </w:rPr>
              <w:t>8</w:t>
            </w:r>
          </w:p>
        </w:tc>
      </w:tr>
    </w:tbl>
    <w:p w:rsidR="003E130E" w:rsidRDefault="003E130E" w:rsidP="00E96050">
      <w:pPr>
        <w:autoSpaceDE w:val="0"/>
        <w:autoSpaceDN w:val="0"/>
        <w:adjustRightInd w:val="0"/>
      </w:pPr>
    </w:p>
    <w:sectPr w:rsidR="003E130E" w:rsidSect="00A4012A">
      <w:type w:val="continuous"/>
      <w:pgSz w:w="12240" w:h="15840"/>
      <w:pgMar w:top="720" w:right="1080" w:bottom="720" w:left="1080" w:header="720" w:footer="720" w:gutter="0"/>
      <w:cols w:space="720" w:equalWidth="0">
        <w:col w:w="10080" w:space="7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Arial Unicode MS"/>
    <w:panose1 w:val="00000000000000000000"/>
    <w:charset w:val="00"/>
    <w:family w:val="auto"/>
    <w:notTrueType/>
    <w:pitch w:val="default"/>
    <w:sig w:usb0="00000000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EC3C45"/>
    <w:multiLevelType w:val="hybridMultilevel"/>
    <w:tmpl w:val="70DE52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7E43B3"/>
    <w:multiLevelType w:val="hybridMultilevel"/>
    <w:tmpl w:val="BBAC53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5D6F7D"/>
    <w:multiLevelType w:val="hybridMultilevel"/>
    <w:tmpl w:val="E0A480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E8E6B10"/>
    <w:multiLevelType w:val="hybridMultilevel"/>
    <w:tmpl w:val="2F88D2DA"/>
    <w:lvl w:ilvl="0" w:tplc="B0842D7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5B2ABE0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9FA416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12879A0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3F23930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DEDE96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96495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E46ABA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A541160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175217"/>
    <w:multiLevelType w:val="hybridMultilevel"/>
    <w:tmpl w:val="3C54D1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6DB4E18"/>
    <w:multiLevelType w:val="hybridMultilevel"/>
    <w:tmpl w:val="46A81B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9E910FB"/>
    <w:multiLevelType w:val="hybridMultilevel"/>
    <w:tmpl w:val="367A53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EE53EBF"/>
    <w:multiLevelType w:val="multilevel"/>
    <w:tmpl w:val="C9262F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1A2310D"/>
    <w:multiLevelType w:val="hybridMultilevel"/>
    <w:tmpl w:val="BAB893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B2F0944"/>
    <w:multiLevelType w:val="hybridMultilevel"/>
    <w:tmpl w:val="629696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C306DC5"/>
    <w:multiLevelType w:val="hybridMultilevel"/>
    <w:tmpl w:val="0B5C42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1ED1646"/>
    <w:multiLevelType w:val="hybridMultilevel"/>
    <w:tmpl w:val="5764E8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7445884"/>
    <w:multiLevelType w:val="hybridMultilevel"/>
    <w:tmpl w:val="F8F6916E"/>
    <w:lvl w:ilvl="0" w:tplc="0409000F">
      <w:start w:val="1"/>
      <w:numFmt w:val="decimal"/>
      <w:lvlText w:val="%1."/>
      <w:lvlJc w:val="left"/>
      <w:pPr>
        <w:tabs>
          <w:tab w:val="num" w:pos="5820"/>
        </w:tabs>
        <w:ind w:left="58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6540"/>
        </w:tabs>
        <w:ind w:left="6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260"/>
        </w:tabs>
        <w:ind w:left="7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980"/>
        </w:tabs>
        <w:ind w:left="7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8700"/>
        </w:tabs>
        <w:ind w:left="8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9420"/>
        </w:tabs>
        <w:ind w:left="9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0140"/>
        </w:tabs>
        <w:ind w:left="10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0860"/>
        </w:tabs>
        <w:ind w:left="10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1580"/>
        </w:tabs>
        <w:ind w:left="11580" w:hanging="180"/>
      </w:pPr>
    </w:lvl>
  </w:abstractNum>
  <w:num w:numId="1">
    <w:abstractNumId w:val="5"/>
  </w:num>
  <w:num w:numId="2">
    <w:abstractNumId w:val="8"/>
  </w:num>
  <w:num w:numId="3">
    <w:abstractNumId w:val="2"/>
  </w:num>
  <w:num w:numId="4">
    <w:abstractNumId w:val="7"/>
  </w:num>
  <w:num w:numId="5">
    <w:abstractNumId w:val="1"/>
  </w:num>
  <w:num w:numId="6">
    <w:abstractNumId w:val="9"/>
  </w:num>
  <w:num w:numId="7">
    <w:abstractNumId w:val="3"/>
  </w:num>
  <w:num w:numId="8">
    <w:abstractNumId w:val="12"/>
  </w:num>
  <w:num w:numId="9">
    <w:abstractNumId w:val="10"/>
  </w:num>
  <w:num w:numId="10">
    <w:abstractNumId w:val="4"/>
  </w:num>
  <w:num w:numId="11">
    <w:abstractNumId w:val="6"/>
  </w:num>
  <w:num w:numId="12">
    <w:abstractNumId w:val="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086F"/>
    <w:rsid w:val="0000757C"/>
    <w:rsid w:val="00007DCE"/>
    <w:rsid w:val="000122FD"/>
    <w:rsid w:val="00014F0D"/>
    <w:rsid w:val="0001748C"/>
    <w:rsid w:val="000204F5"/>
    <w:rsid w:val="0002128B"/>
    <w:rsid w:val="000220DF"/>
    <w:rsid w:val="00031464"/>
    <w:rsid w:val="00033655"/>
    <w:rsid w:val="0003514A"/>
    <w:rsid w:val="000451F5"/>
    <w:rsid w:val="00062A16"/>
    <w:rsid w:val="00071DD3"/>
    <w:rsid w:val="000749F9"/>
    <w:rsid w:val="000779CE"/>
    <w:rsid w:val="0008511B"/>
    <w:rsid w:val="00086292"/>
    <w:rsid w:val="00086781"/>
    <w:rsid w:val="000B3C84"/>
    <w:rsid w:val="000B3D03"/>
    <w:rsid w:val="000B7450"/>
    <w:rsid w:val="000B7D9A"/>
    <w:rsid w:val="000D01DA"/>
    <w:rsid w:val="000D75B0"/>
    <w:rsid w:val="000F37DC"/>
    <w:rsid w:val="000F5DCA"/>
    <w:rsid w:val="001031B8"/>
    <w:rsid w:val="00103B94"/>
    <w:rsid w:val="00111F9F"/>
    <w:rsid w:val="00114D25"/>
    <w:rsid w:val="001166C0"/>
    <w:rsid w:val="00142B52"/>
    <w:rsid w:val="0015169A"/>
    <w:rsid w:val="0015590E"/>
    <w:rsid w:val="001670F1"/>
    <w:rsid w:val="001705DE"/>
    <w:rsid w:val="00171306"/>
    <w:rsid w:val="00173034"/>
    <w:rsid w:val="001770C7"/>
    <w:rsid w:val="001812B2"/>
    <w:rsid w:val="00182940"/>
    <w:rsid w:val="001A03EA"/>
    <w:rsid w:val="001A565A"/>
    <w:rsid w:val="001A7185"/>
    <w:rsid w:val="001B4179"/>
    <w:rsid w:val="001C1DEF"/>
    <w:rsid w:val="001E07D3"/>
    <w:rsid w:val="002012C5"/>
    <w:rsid w:val="00204CED"/>
    <w:rsid w:val="0021135F"/>
    <w:rsid w:val="00212D12"/>
    <w:rsid w:val="00236CA9"/>
    <w:rsid w:val="002455A4"/>
    <w:rsid w:val="0026074D"/>
    <w:rsid w:val="00262E62"/>
    <w:rsid w:val="002708B1"/>
    <w:rsid w:val="00270B11"/>
    <w:rsid w:val="002712BD"/>
    <w:rsid w:val="00271B38"/>
    <w:rsid w:val="0028087C"/>
    <w:rsid w:val="002B0655"/>
    <w:rsid w:val="002B2F31"/>
    <w:rsid w:val="002B548B"/>
    <w:rsid w:val="002C2C44"/>
    <w:rsid w:val="002C3808"/>
    <w:rsid w:val="002C5BC2"/>
    <w:rsid w:val="002D05FA"/>
    <w:rsid w:val="002D0932"/>
    <w:rsid w:val="002E0802"/>
    <w:rsid w:val="002E137C"/>
    <w:rsid w:val="00303511"/>
    <w:rsid w:val="00307ED5"/>
    <w:rsid w:val="00310103"/>
    <w:rsid w:val="00323F9C"/>
    <w:rsid w:val="00332361"/>
    <w:rsid w:val="00342628"/>
    <w:rsid w:val="0034662E"/>
    <w:rsid w:val="00354BF0"/>
    <w:rsid w:val="003619F2"/>
    <w:rsid w:val="00364DE2"/>
    <w:rsid w:val="0036769E"/>
    <w:rsid w:val="00385ED5"/>
    <w:rsid w:val="003863E2"/>
    <w:rsid w:val="00395D7A"/>
    <w:rsid w:val="003A5EA0"/>
    <w:rsid w:val="003B5A6C"/>
    <w:rsid w:val="003C1C85"/>
    <w:rsid w:val="003C5D7A"/>
    <w:rsid w:val="003D1DA8"/>
    <w:rsid w:val="003D6549"/>
    <w:rsid w:val="003D7239"/>
    <w:rsid w:val="003E130E"/>
    <w:rsid w:val="004039FE"/>
    <w:rsid w:val="004048DB"/>
    <w:rsid w:val="004054D3"/>
    <w:rsid w:val="004060DB"/>
    <w:rsid w:val="00426EEE"/>
    <w:rsid w:val="00432C88"/>
    <w:rsid w:val="00443780"/>
    <w:rsid w:val="004560F0"/>
    <w:rsid w:val="00465AFA"/>
    <w:rsid w:val="004710AA"/>
    <w:rsid w:val="00477B66"/>
    <w:rsid w:val="00491AB1"/>
    <w:rsid w:val="00497055"/>
    <w:rsid w:val="004A383D"/>
    <w:rsid w:val="004A4CC2"/>
    <w:rsid w:val="004A7FD8"/>
    <w:rsid w:val="004B45C8"/>
    <w:rsid w:val="004B5409"/>
    <w:rsid w:val="004B7B1A"/>
    <w:rsid w:val="004C35A1"/>
    <w:rsid w:val="004C589C"/>
    <w:rsid w:val="004D7281"/>
    <w:rsid w:val="004E33D2"/>
    <w:rsid w:val="004E485A"/>
    <w:rsid w:val="004E7A35"/>
    <w:rsid w:val="004F2C0D"/>
    <w:rsid w:val="0050710E"/>
    <w:rsid w:val="00517EFA"/>
    <w:rsid w:val="00527990"/>
    <w:rsid w:val="00532919"/>
    <w:rsid w:val="00533C77"/>
    <w:rsid w:val="00536ECD"/>
    <w:rsid w:val="00542B44"/>
    <w:rsid w:val="00545FB6"/>
    <w:rsid w:val="00551AF4"/>
    <w:rsid w:val="005522C4"/>
    <w:rsid w:val="00553136"/>
    <w:rsid w:val="00554CEB"/>
    <w:rsid w:val="00564174"/>
    <w:rsid w:val="00577324"/>
    <w:rsid w:val="00591E48"/>
    <w:rsid w:val="00592AD8"/>
    <w:rsid w:val="00592CB7"/>
    <w:rsid w:val="005B3DB7"/>
    <w:rsid w:val="005B5A7F"/>
    <w:rsid w:val="005B632E"/>
    <w:rsid w:val="005D21EE"/>
    <w:rsid w:val="005D2467"/>
    <w:rsid w:val="005D3273"/>
    <w:rsid w:val="005D491C"/>
    <w:rsid w:val="005D6EB6"/>
    <w:rsid w:val="005E53F3"/>
    <w:rsid w:val="005E72E8"/>
    <w:rsid w:val="005F0586"/>
    <w:rsid w:val="006015FF"/>
    <w:rsid w:val="00601A7E"/>
    <w:rsid w:val="00602CBD"/>
    <w:rsid w:val="00616C3B"/>
    <w:rsid w:val="00625FA5"/>
    <w:rsid w:val="006264F7"/>
    <w:rsid w:val="00652A7F"/>
    <w:rsid w:val="00656286"/>
    <w:rsid w:val="006603DF"/>
    <w:rsid w:val="0066575D"/>
    <w:rsid w:val="00675E66"/>
    <w:rsid w:val="00676AA7"/>
    <w:rsid w:val="00676CD1"/>
    <w:rsid w:val="00677222"/>
    <w:rsid w:val="00685B0A"/>
    <w:rsid w:val="00692910"/>
    <w:rsid w:val="006A290F"/>
    <w:rsid w:val="006B7C45"/>
    <w:rsid w:val="006C394B"/>
    <w:rsid w:val="006D7142"/>
    <w:rsid w:val="006E7B3E"/>
    <w:rsid w:val="006F69E5"/>
    <w:rsid w:val="00701BDC"/>
    <w:rsid w:val="0070541D"/>
    <w:rsid w:val="00705560"/>
    <w:rsid w:val="0070685F"/>
    <w:rsid w:val="00706C3B"/>
    <w:rsid w:val="00710340"/>
    <w:rsid w:val="007117C6"/>
    <w:rsid w:val="00716806"/>
    <w:rsid w:val="0072467E"/>
    <w:rsid w:val="00726A00"/>
    <w:rsid w:val="00740DF7"/>
    <w:rsid w:val="007467DA"/>
    <w:rsid w:val="00747ED8"/>
    <w:rsid w:val="00750298"/>
    <w:rsid w:val="00764443"/>
    <w:rsid w:val="00765950"/>
    <w:rsid w:val="0076754B"/>
    <w:rsid w:val="00770E94"/>
    <w:rsid w:val="00772B60"/>
    <w:rsid w:val="00780C42"/>
    <w:rsid w:val="00783376"/>
    <w:rsid w:val="007873BC"/>
    <w:rsid w:val="00792841"/>
    <w:rsid w:val="007933BE"/>
    <w:rsid w:val="007948D6"/>
    <w:rsid w:val="007956BF"/>
    <w:rsid w:val="007A1321"/>
    <w:rsid w:val="007A2D20"/>
    <w:rsid w:val="007A6E61"/>
    <w:rsid w:val="007B069D"/>
    <w:rsid w:val="007B0EA0"/>
    <w:rsid w:val="007B548E"/>
    <w:rsid w:val="007B782E"/>
    <w:rsid w:val="007C7FC9"/>
    <w:rsid w:val="007D136F"/>
    <w:rsid w:val="007E3957"/>
    <w:rsid w:val="007E3F40"/>
    <w:rsid w:val="007E5158"/>
    <w:rsid w:val="007E7C22"/>
    <w:rsid w:val="00801CDE"/>
    <w:rsid w:val="00807C82"/>
    <w:rsid w:val="00810D9E"/>
    <w:rsid w:val="00812D96"/>
    <w:rsid w:val="00814F8E"/>
    <w:rsid w:val="00822C68"/>
    <w:rsid w:val="0082713D"/>
    <w:rsid w:val="00827F2E"/>
    <w:rsid w:val="00831961"/>
    <w:rsid w:val="00831E7A"/>
    <w:rsid w:val="0083362E"/>
    <w:rsid w:val="0084631D"/>
    <w:rsid w:val="0087183A"/>
    <w:rsid w:val="00876570"/>
    <w:rsid w:val="008923DC"/>
    <w:rsid w:val="00893DA8"/>
    <w:rsid w:val="00893FC5"/>
    <w:rsid w:val="0089439C"/>
    <w:rsid w:val="00894EEF"/>
    <w:rsid w:val="008A6F32"/>
    <w:rsid w:val="008B15EA"/>
    <w:rsid w:val="008B4A5C"/>
    <w:rsid w:val="008B57B3"/>
    <w:rsid w:val="008B690C"/>
    <w:rsid w:val="008C7E58"/>
    <w:rsid w:val="008D3381"/>
    <w:rsid w:val="008D3D2B"/>
    <w:rsid w:val="008D6042"/>
    <w:rsid w:val="008D62F1"/>
    <w:rsid w:val="008F783F"/>
    <w:rsid w:val="00904771"/>
    <w:rsid w:val="009079B6"/>
    <w:rsid w:val="00925BB1"/>
    <w:rsid w:val="00926321"/>
    <w:rsid w:val="00934724"/>
    <w:rsid w:val="009500CA"/>
    <w:rsid w:val="00951658"/>
    <w:rsid w:val="00964614"/>
    <w:rsid w:val="00966CFE"/>
    <w:rsid w:val="009749A0"/>
    <w:rsid w:val="00991C4C"/>
    <w:rsid w:val="009945A7"/>
    <w:rsid w:val="009A3FCD"/>
    <w:rsid w:val="009A412B"/>
    <w:rsid w:val="009A7317"/>
    <w:rsid w:val="009B2BB4"/>
    <w:rsid w:val="009B3FD2"/>
    <w:rsid w:val="009B6C0E"/>
    <w:rsid w:val="009C71D7"/>
    <w:rsid w:val="00A02AE2"/>
    <w:rsid w:val="00A05549"/>
    <w:rsid w:val="00A059BC"/>
    <w:rsid w:val="00A07D64"/>
    <w:rsid w:val="00A1090F"/>
    <w:rsid w:val="00A116EC"/>
    <w:rsid w:val="00A12AE7"/>
    <w:rsid w:val="00A13FFB"/>
    <w:rsid w:val="00A206E8"/>
    <w:rsid w:val="00A23A8A"/>
    <w:rsid w:val="00A24423"/>
    <w:rsid w:val="00A273DD"/>
    <w:rsid w:val="00A27496"/>
    <w:rsid w:val="00A35192"/>
    <w:rsid w:val="00A35A15"/>
    <w:rsid w:val="00A3612B"/>
    <w:rsid w:val="00A4012A"/>
    <w:rsid w:val="00A53232"/>
    <w:rsid w:val="00A556F4"/>
    <w:rsid w:val="00A639B3"/>
    <w:rsid w:val="00A645C8"/>
    <w:rsid w:val="00A70219"/>
    <w:rsid w:val="00A76BA1"/>
    <w:rsid w:val="00A86BF4"/>
    <w:rsid w:val="00A90E8E"/>
    <w:rsid w:val="00A91C48"/>
    <w:rsid w:val="00A91E43"/>
    <w:rsid w:val="00A954C5"/>
    <w:rsid w:val="00AA5A7B"/>
    <w:rsid w:val="00AD2277"/>
    <w:rsid w:val="00AE0160"/>
    <w:rsid w:val="00AE16DE"/>
    <w:rsid w:val="00AE368B"/>
    <w:rsid w:val="00AF1F10"/>
    <w:rsid w:val="00AF7885"/>
    <w:rsid w:val="00B01A34"/>
    <w:rsid w:val="00B046E3"/>
    <w:rsid w:val="00B04EC3"/>
    <w:rsid w:val="00B1014B"/>
    <w:rsid w:val="00B101F5"/>
    <w:rsid w:val="00B22D97"/>
    <w:rsid w:val="00B36A8F"/>
    <w:rsid w:val="00B41022"/>
    <w:rsid w:val="00B41F72"/>
    <w:rsid w:val="00B424B5"/>
    <w:rsid w:val="00B44258"/>
    <w:rsid w:val="00B47424"/>
    <w:rsid w:val="00B61057"/>
    <w:rsid w:val="00B640A0"/>
    <w:rsid w:val="00B7391E"/>
    <w:rsid w:val="00B82493"/>
    <w:rsid w:val="00B92B2C"/>
    <w:rsid w:val="00B95192"/>
    <w:rsid w:val="00BA0AAC"/>
    <w:rsid w:val="00BA3566"/>
    <w:rsid w:val="00BB2186"/>
    <w:rsid w:val="00BB3A06"/>
    <w:rsid w:val="00BC14C7"/>
    <w:rsid w:val="00BD4C1B"/>
    <w:rsid w:val="00BD7E4B"/>
    <w:rsid w:val="00BE0B9C"/>
    <w:rsid w:val="00BE4CFA"/>
    <w:rsid w:val="00BE4DB0"/>
    <w:rsid w:val="00C13CBB"/>
    <w:rsid w:val="00C1426C"/>
    <w:rsid w:val="00C17304"/>
    <w:rsid w:val="00C20281"/>
    <w:rsid w:val="00C37E11"/>
    <w:rsid w:val="00C402A5"/>
    <w:rsid w:val="00C45D2C"/>
    <w:rsid w:val="00C63F83"/>
    <w:rsid w:val="00C87616"/>
    <w:rsid w:val="00C966D6"/>
    <w:rsid w:val="00CA2326"/>
    <w:rsid w:val="00CA7376"/>
    <w:rsid w:val="00CB3C0D"/>
    <w:rsid w:val="00CD1FD2"/>
    <w:rsid w:val="00CD6150"/>
    <w:rsid w:val="00CE4F08"/>
    <w:rsid w:val="00CF222C"/>
    <w:rsid w:val="00CF4B86"/>
    <w:rsid w:val="00CF77C1"/>
    <w:rsid w:val="00D0040A"/>
    <w:rsid w:val="00D04B94"/>
    <w:rsid w:val="00D04C24"/>
    <w:rsid w:val="00D173C2"/>
    <w:rsid w:val="00D3581F"/>
    <w:rsid w:val="00D4242F"/>
    <w:rsid w:val="00D42B59"/>
    <w:rsid w:val="00D4627A"/>
    <w:rsid w:val="00D5324D"/>
    <w:rsid w:val="00D55BB7"/>
    <w:rsid w:val="00D82A3E"/>
    <w:rsid w:val="00D87670"/>
    <w:rsid w:val="00DA1BB6"/>
    <w:rsid w:val="00DA3A4F"/>
    <w:rsid w:val="00DA7D01"/>
    <w:rsid w:val="00DB0DC3"/>
    <w:rsid w:val="00DB1087"/>
    <w:rsid w:val="00DB2A6D"/>
    <w:rsid w:val="00DC086F"/>
    <w:rsid w:val="00DC0D2C"/>
    <w:rsid w:val="00DC4AD7"/>
    <w:rsid w:val="00DD1383"/>
    <w:rsid w:val="00DD2820"/>
    <w:rsid w:val="00DD2C0F"/>
    <w:rsid w:val="00DF083E"/>
    <w:rsid w:val="00E05C53"/>
    <w:rsid w:val="00E07383"/>
    <w:rsid w:val="00E10079"/>
    <w:rsid w:val="00E11060"/>
    <w:rsid w:val="00E168C9"/>
    <w:rsid w:val="00E32B26"/>
    <w:rsid w:val="00E56AE8"/>
    <w:rsid w:val="00E6748E"/>
    <w:rsid w:val="00E7211E"/>
    <w:rsid w:val="00E96050"/>
    <w:rsid w:val="00E9774E"/>
    <w:rsid w:val="00EA3F57"/>
    <w:rsid w:val="00EB2182"/>
    <w:rsid w:val="00EB4D6A"/>
    <w:rsid w:val="00EB71EC"/>
    <w:rsid w:val="00EC4069"/>
    <w:rsid w:val="00EC4F85"/>
    <w:rsid w:val="00ED223D"/>
    <w:rsid w:val="00ED6A52"/>
    <w:rsid w:val="00ED6DD3"/>
    <w:rsid w:val="00EE0993"/>
    <w:rsid w:val="00EE4315"/>
    <w:rsid w:val="00EF0F8E"/>
    <w:rsid w:val="00EF43AD"/>
    <w:rsid w:val="00EF676A"/>
    <w:rsid w:val="00F05950"/>
    <w:rsid w:val="00F25303"/>
    <w:rsid w:val="00F325BB"/>
    <w:rsid w:val="00F337CD"/>
    <w:rsid w:val="00F36905"/>
    <w:rsid w:val="00F36FAE"/>
    <w:rsid w:val="00F4322F"/>
    <w:rsid w:val="00F45BE9"/>
    <w:rsid w:val="00F66D21"/>
    <w:rsid w:val="00F77764"/>
    <w:rsid w:val="00F856B0"/>
    <w:rsid w:val="00F92883"/>
    <w:rsid w:val="00FA73ED"/>
    <w:rsid w:val="00FB3AD7"/>
    <w:rsid w:val="00FD0341"/>
    <w:rsid w:val="00FE339B"/>
    <w:rsid w:val="00FE5E4A"/>
    <w:rsid w:val="00FE727D"/>
    <w:rsid w:val="00FF15DD"/>
    <w:rsid w:val="00FF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58D191C-1019-4C46-8D5C-938D3E7F1D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54D3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4B5409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6A290F"/>
    <w:rPr>
      <w:color w:val="0000FF"/>
      <w:u w:val="single"/>
    </w:rPr>
  </w:style>
  <w:style w:type="table" w:styleId="TableGrid">
    <w:name w:val="Table Grid"/>
    <w:basedOn w:val="TableNormal"/>
    <w:rsid w:val="00A702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36A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82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5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6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1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4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8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49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0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26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8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31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87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26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55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5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22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9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43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7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28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9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6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9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9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7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74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7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37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368</Words>
  <Characters>210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</vt:lpstr>
    </vt:vector>
  </TitlesOfParts>
  <Company> </Company>
  <LinksUpToDate>false</LinksUpToDate>
  <CharactersWithSpaces>2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</dc:title>
  <dc:subject/>
  <dc:creator>Baquero</dc:creator>
  <cp:keywords/>
  <dc:description/>
  <cp:lastModifiedBy>lbaquero</cp:lastModifiedBy>
  <cp:revision>4</cp:revision>
  <cp:lastPrinted>2016-12-22T13:17:00Z</cp:lastPrinted>
  <dcterms:created xsi:type="dcterms:W3CDTF">2016-12-22T13:17:00Z</dcterms:created>
  <dcterms:modified xsi:type="dcterms:W3CDTF">2016-12-22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